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5D2BD88" w14:textId="33D76B31" w:rsidR="00152E13" w:rsidRPr="00953B14" w:rsidRDefault="00152E13" w:rsidP="00FC503B">
      <w:pPr>
        <w:pStyle w:val="Title"/>
        <w:rPr>
          <w:sz w:val="36"/>
          <w:szCs w:val="36"/>
        </w:rPr>
      </w:pPr>
      <w:r w:rsidRPr="00953B14">
        <w:rPr>
          <w:sz w:val="36"/>
          <w:szCs w:val="36"/>
        </w:rPr>
        <w:t xml:space="preserve">LSU </w:t>
      </w:r>
      <w:r w:rsidR="005E285C" w:rsidRPr="00953B14">
        <w:rPr>
          <w:sz w:val="36"/>
          <w:szCs w:val="36"/>
        </w:rPr>
        <w:t xml:space="preserve">Dual Enrollment </w:t>
      </w:r>
      <w:r w:rsidRPr="00953B14">
        <w:rPr>
          <w:sz w:val="36"/>
          <w:szCs w:val="36"/>
        </w:rPr>
        <w:t>Program</w:t>
      </w:r>
      <w:r w:rsidR="005A1147" w:rsidRPr="00953B14">
        <w:rPr>
          <w:sz w:val="36"/>
          <w:szCs w:val="36"/>
        </w:rPr>
        <w:t xml:space="preserve"> for Math</w:t>
      </w:r>
    </w:p>
    <w:p w14:paraId="4FC1D85E" w14:textId="4BAE220B" w:rsidR="005A71AB" w:rsidRPr="00953B14" w:rsidRDefault="00152E13" w:rsidP="00FC503B">
      <w:pPr>
        <w:pStyle w:val="Title"/>
        <w:rPr>
          <w:sz w:val="36"/>
          <w:szCs w:val="36"/>
        </w:rPr>
      </w:pPr>
      <w:r w:rsidRPr="00953B14">
        <w:rPr>
          <w:sz w:val="36"/>
          <w:szCs w:val="36"/>
        </w:rPr>
        <w:t xml:space="preserve">  </w:t>
      </w:r>
      <w:r w:rsidR="00040634" w:rsidRPr="00953B14">
        <w:rPr>
          <w:sz w:val="36"/>
          <w:szCs w:val="36"/>
        </w:rPr>
        <w:t>Math 1</w:t>
      </w:r>
      <w:r w:rsidR="006C145B">
        <w:rPr>
          <w:sz w:val="36"/>
          <w:szCs w:val="36"/>
        </w:rPr>
        <w:t>530</w:t>
      </w:r>
      <w:r w:rsidR="00040634" w:rsidRPr="00953B14">
        <w:rPr>
          <w:sz w:val="36"/>
          <w:szCs w:val="36"/>
        </w:rPr>
        <w:t xml:space="preserve"> </w:t>
      </w:r>
      <w:r w:rsidR="006C145B">
        <w:rPr>
          <w:sz w:val="36"/>
          <w:szCs w:val="36"/>
        </w:rPr>
        <w:t>Differential Calculus</w:t>
      </w:r>
      <w:r w:rsidR="00040634" w:rsidRPr="00953B14">
        <w:rPr>
          <w:sz w:val="36"/>
          <w:szCs w:val="36"/>
        </w:rPr>
        <w:t xml:space="preserve"> COURSE PROFILE </w:t>
      </w:r>
      <w:r w:rsidR="006C145B">
        <w:rPr>
          <w:sz w:val="36"/>
          <w:szCs w:val="36"/>
        </w:rPr>
        <w:t>7</w:t>
      </w:r>
      <w:r w:rsidR="00D54F5D" w:rsidRPr="00953B14">
        <w:rPr>
          <w:sz w:val="36"/>
          <w:szCs w:val="36"/>
        </w:rPr>
        <w:t>-1</w:t>
      </w:r>
      <w:r w:rsidR="006C145B">
        <w:rPr>
          <w:sz w:val="36"/>
          <w:szCs w:val="36"/>
        </w:rPr>
        <w:t>3</w:t>
      </w:r>
      <w:r w:rsidR="00827824" w:rsidRPr="00953B14">
        <w:rPr>
          <w:sz w:val="36"/>
          <w:szCs w:val="36"/>
        </w:rPr>
        <w:t>-</w:t>
      </w:r>
      <w:r w:rsidR="00040634" w:rsidRPr="00953B14">
        <w:rPr>
          <w:sz w:val="36"/>
          <w:szCs w:val="36"/>
        </w:rPr>
        <w:t>20</w:t>
      </w:r>
      <w:r w:rsidR="00827824" w:rsidRPr="00953B14">
        <w:rPr>
          <w:sz w:val="36"/>
          <w:szCs w:val="36"/>
        </w:rPr>
        <w:t>2</w:t>
      </w:r>
      <w:r w:rsidR="006C145B">
        <w:rPr>
          <w:sz w:val="36"/>
          <w:szCs w:val="36"/>
        </w:rPr>
        <w:t>2</w:t>
      </w:r>
    </w:p>
    <w:p w14:paraId="59F485FE" w14:textId="06E9FFD6" w:rsidR="00301485" w:rsidRPr="00243C5E" w:rsidRDefault="00301485" w:rsidP="00E87A3E">
      <w:pPr>
        <w:spacing w:after="0"/>
        <w:rPr>
          <w:rFonts w:cstheme="minorHAnsi"/>
          <w:b/>
          <w:color w:val="FF0000"/>
          <w:sz w:val="24"/>
          <w:szCs w:val="24"/>
          <w:lang w:val="en"/>
        </w:rPr>
      </w:pPr>
    </w:p>
    <w:p w14:paraId="6D00DEA3" w14:textId="78821501" w:rsidR="00301485" w:rsidRPr="000745EC" w:rsidRDefault="00C401C2" w:rsidP="00E87A3E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 xml:space="preserve">LA </w:t>
      </w:r>
      <w:r w:rsidR="005A67C3" w:rsidRPr="000745EC">
        <w:rPr>
          <w:rFonts w:cstheme="minorHAnsi"/>
          <w:b/>
          <w:sz w:val="24"/>
          <w:szCs w:val="24"/>
          <w:lang w:val="en"/>
        </w:rPr>
        <w:t>BOARD OF REGENTS</w:t>
      </w:r>
      <w:r w:rsidR="007E313C" w:rsidRPr="000745EC">
        <w:rPr>
          <w:rFonts w:cstheme="minorHAnsi"/>
          <w:b/>
          <w:sz w:val="24"/>
          <w:szCs w:val="24"/>
          <w:lang w:val="en"/>
        </w:rPr>
        <w:t xml:space="preserve"> </w:t>
      </w:r>
      <w:r w:rsidR="00301485" w:rsidRPr="000745EC">
        <w:rPr>
          <w:rFonts w:cstheme="minorHAnsi"/>
          <w:b/>
          <w:sz w:val="24"/>
          <w:szCs w:val="24"/>
          <w:lang w:val="en"/>
        </w:rPr>
        <w:t xml:space="preserve">COMMON COURSE NUMBER:  CMAT </w:t>
      </w:r>
      <w:r w:rsidR="006C145B">
        <w:rPr>
          <w:rFonts w:cstheme="minorHAnsi"/>
          <w:b/>
          <w:sz w:val="24"/>
          <w:szCs w:val="24"/>
          <w:lang w:val="en"/>
        </w:rPr>
        <w:t>2113 Differential Calculus</w:t>
      </w:r>
    </w:p>
    <w:p w14:paraId="5E97E2B9" w14:textId="55F674A6" w:rsidR="00301485" w:rsidRPr="000745EC" w:rsidRDefault="00040634" w:rsidP="003D343D">
      <w:pPr>
        <w:spacing w:after="0"/>
        <w:rPr>
          <w:rFonts w:cstheme="minorHAnsi"/>
          <w:b/>
          <w:sz w:val="24"/>
          <w:szCs w:val="24"/>
          <w:lang w:val="en"/>
        </w:rPr>
      </w:pPr>
      <w:r w:rsidRPr="000745EC">
        <w:rPr>
          <w:rFonts w:cstheme="minorHAnsi"/>
          <w:b/>
          <w:sz w:val="24"/>
          <w:szCs w:val="24"/>
          <w:lang w:val="en"/>
        </w:rPr>
        <w:t>ETEXT</w:t>
      </w:r>
      <w:r w:rsidR="00301485" w:rsidRPr="000745EC">
        <w:rPr>
          <w:rFonts w:cstheme="minorHAnsi"/>
          <w:b/>
          <w:sz w:val="24"/>
          <w:szCs w:val="24"/>
          <w:lang w:val="en"/>
        </w:rPr>
        <w:t xml:space="preserve">:  </w:t>
      </w:r>
      <w:r w:rsidR="006C145B">
        <w:rPr>
          <w:rFonts w:cstheme="minorHAnsi"/>
          <w:b/>
          <w:i/>
          <w:sz w:val="24"/>
          <w:szCs w:val="24"/>
          <w:lang w:val="en"/>
        </w:rPr>
        <w:t>Calculus:  Early Transcendentals</w:t>
      </w:r>
      <w:r w:rsidR="006C145B" w:rsidRPr="00301485">
        <w:rPr>
          <w:rFonts w:cstheme="minorHAnsi"/>
          <w:b/>
          <w:i/>
          <w:sz w:val="24"/>
          <w:szCs w:val="24"/>
          <w:lang w:val="en"/>
        </w:rPr>
        <w:t>, 3e,</w:t>
      </w:r>
      <w:r w:rsidR="006C145B" w:rsidRPr="00301485">
        <w:rPr>
          <w:rFonts w:cstheme="minorHAnsi"/>
          <w:b/>
          <w:sz w:val="24"/>
          <w:szCs w:val="24"/>
          <w:lang w:val="en"/>
        </w:rPr>
        <w:t xml:space="preserve"> </w:t>
      </w:r>
      <w:proofErr w:type="spellStart"/>
      <w:r w:rsidR="006C145B" w:rsidRPr="00301485">
        <w:rPr>
          <w:rFonts w:cstheme="minorHAnsi"/>
          <w:b/>
          <w:i/>
          <w:sz w:val="24"/>
          <w:szCs w:val="24"/>
          <w:lang w:val="en"/>
        </w:rPr>
        <w:t>MyLab</w:t>
      </w:r>
      <w:proofErr w:type="spellEnd"/>
      <w:r w:rsidR="006C145B">
        <w:rPr>
          <w:rFonts w:cstheme="minorHAnsi"/>
          <w:b/>
          <w:i/>
          <w:sz w:val="24"/>
          <w:szCs w:val="24"/>
          <w:lang w:val="en"/>
        </w:rPr>
        <w:t xml:space="preserve"> Math</w:t>
      </w:r>
      <w:r w:rsidR="006C145B">
        <w:rPr>
          <w:rFonts w:cstheme="minorHAnsi"/>
          <w:b/>
          <w:sz w:val="24"/>
          <w:szCs w:val="24"/>
          <w:lang w:val="en"/>
        </w:rPr>
        <w:t>, Briggs, Cochran, Gillett, Schultz</w:t>
      </w:r>
    </w:p>
    <w:p w14:paraId="20D91C29" w14:textId="27D265CC" w:rsidR="00040634" w:rsidRPr="000745EC" w:rsidRDefault="00040634" w:rsidP="00040634">
      <w:pPr>
        <w:spacing w:after="0"/>
        <w:rPr>
          <w:rFonts w:cstheme="minorHAnsi"/>
          <w:b/>
          <w:sz w:val="24"/>
          <w:szCs w:val="24"/>
          <w:lang w:val="en"/>
        </w:rPr>
      </w:pPr>
      <w:r w:rsidRPr="000745EC">
        <w:rPr>
          <w:rFonts w:cstheme="minorHAnsi"/>
          <w:b/>
          <w:sz w:val="24"/>
          <w:szCs w:val="24"/>
          <w:lang w:val="en"/>
        </w:rPr>
        <w:t xml:space="preserve">HIGH SCHOOL COURSE CODE:  </w:t>
      </w:r>
      <w:r w:rsidR="006C145B">
        <w:rPr>
          <w:rFonts w:cstheme="minorHAnsi"/>
          <w:b/>
          <w:sz w:val="24"/>
          <w:szCs w:val="24"/>
          <w:lang w:val="en"/>
        </w:rPr>
        <w:t>160498</w:t>
      </w:r>
    </w:p>
    <w:p w14:paraId="171327CC" w14:textId="77777777" w:rsidR="0030242C" w:rsidRPr="000745EC" w:rsidRDefault="0030242C" w:rsidP="0030242C">
      <w:pPr>
        <w:spacing w:after="0"/>
        <w:rPr>
          <w:rFonts w:cstheme="minorHAnsi"/>
          <w:b/>
          <w:color w:val="FF0000"/>
          <w:sz w:val="24"/>
          <w:szCs w:val="24"/>
          <w:lang w:val="en"/>
        </w:rPr>
      </w:pPr>
    </w:p>
    <w:p w14:paraId="54EA7262" w14:textId="4997B03E" w:rsidR="00152E13" w:rsidRPr="000745EC" w:rsidRDefault="00152E13" w:rsidP="00F4409A">
      <w:pPr>
        <w:spacing w:after="0"/>
        <w:rPr>
          <w:rFonts w:cstheme="minorHAnsi"/>
          <w:b/>
          <w:sz w:val="24"/>
          <w:szCs w:val="24"/>
          <w:lang w:val="en"/>
        </w:rPr>
      </w:pPr>
      <w:r w:rsidRPr="000745EC">
        <w:rPr>
          <w:rFonts w:cstheme="minorHAnsi"/>
          <w:b/>
          <w:sz w:val="24"/>
          <w:szCs w:val="24"/>
          <w:lang w:val="en"/>
        </w:rPr>
        <w:t>CHAPTERS</w:t>
      </w:r>
    </w:p>
    <w:p w14:paraId="72B5030D" w14:textId="77777777" w:rsidR="006C145B" w:rsidRDefault="006C145B" w:rsidP="006C145B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2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Limits</w:t>
      </w:r>
    </w:p>
    <w:p w14:paraId="2542F060" w14:textId="77777777" w:rsidR="006C145B" w:rsidRDefault="006C145B" w:rsidP="006C145B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3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 xml:space="preserve">Derivatives </w:t>
      </w:r>
    </w:p>
    <w:p w14:paraId="140C6706" w14:textId="77777777" w:rsidR="006C145B" w:rsidRDefault="006C145B" w:rsidP="006C145B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4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Applications of the Derivative</w:t>
      </w:r>
    </w:p>
    <w:p w14:paraId="0461E9DE" w14:textId="77777777" w:rsidR="0030242C" w:rsidRDefault="0030242C" w:rsidP="0030242C">
      <w:pPr>
        <w:spacing w:after="0"/>
        <w:rPr>
          <w:rFonts w:cstheme="minorHAnsi"/>
          <w:b/>
          <w:sz w:val="24"/>
          <w:szCs w:val="24"/>
          <w:lang w:val="en"/>
        </w:rPr>
      </w:pPr>
    </w:p>
    <w:p w14:paraId="5280EEB2" w14:textId="20708600" w:rsidR="007C5C08" w:rsidRPr="000745EC" w:rsidRDefault="007C5C08" w:rsidP="0030242C">
      <w:pPr>
        <w:spacing w:after="0"/>
        <w:rPr>
          <w:rFonts w:cstheme="minorHAnsi"/>
          <w:bCs/>
          <w:i/>
          <w:iCs/>
          <w:lang w:val="en"/>
        </w:rPr>
      </w:pPr>
      <w:r w:rsidRPr="000745EC">
        <w:rPr>
          <w:rFonts w:cstheme="minorHAnsi"/>
          <w:bCs/>
          <w:i/>
          <w:iCs/>
          <w:lang w:val="en"/>
        </w:rPr>
        <w:t xml:space="preserve">The number in parentheses indicates the number of homework exercises on that topic in </w:t>
      </w:r>
      <w:proofErr w:type="spellStart"/>
      <w:r w:rsidRPr="000745EC">
        <w:rPr>
          <w:rFonts w:cstheme="minorHAnsi"/>
          <w:bCs/>
          <w:i/>
          <w:iCs/>
          <w:lang w:val="en"/>
        </w:rPr>
        <w:t>MyLab</w:t>
      </w:r>
      <w:proofErr w:type="spellEnd"/>
      <w:r w:rsidRPr="000745EC">
        <w:rPr>
          <w:rFonts w:cstheme="minorHAnsi"/>
          <w:bCs/>
          <w:i/>
          <w:iCs/>
          <w:lang w:val="en"/>
        </w:rPr>
        <w:t xml:space="preserve"> Math.</w:t>
      </w:r>
    </w:p>
    <w:p w14:paraId="0079FEE4" w14:textId="6179BD94" w:rsidR="001F3A08" w:rsidRDefault="005B3382" w:rsidP="005B3382">
      <w:pPr>
        <w:pStyle w:val="Heading1"/>
      </w:pPr>
      <w:r>
        <w:t xml:space="preserve">Chapter </w:t>
      </w:r>
      <w:r w:rsidR="006C145B">
        <w:t>2</w:t>
      </w:r>
      <w:r>
        <w:t xml:space="preserve">: </w:t>
      </w:r>
      <w:r w:rsidR="006C145B">
        <w:t>Limits</w:t>
      </w:r>
    </w:p>
    <w:p w14:paraId="6B0EB016" w14:textId="3833AE7B" w:rsidR="005B3382" w:rsidRDefault="005B3382" w:rsidP="005B3382">
      <w:pPr>
        <w:pStyle w:val="Heading2"/>
      </w:pPr>
      <w:r>
        <w:t xml:space="preserve">Section </w:t>
      </w:r>
      <w:r w:rsidR="006C145B">
        <w:t>2</w:t>
      </w:r>
      <w:r>
        <w:t xml:space="preserve">.1 </w:t>
      </w:r>
      <w:r w:rsidR="006C145B">
        <w:t>The Idea of Limits</w:t>
      </w:r>
      <w:r>
        <w:t xml:space="preserve"> (</w:t>
      </w:r>
      <w:r w:rsidR="006C145B">
        <w:t>11</w:t>
      </w:r>
      <w:r>
        <w:t>)</w:t>
      </w:r>
    </w:p>
    <w:p w14:paraId="02D96276" w14:textId="77777777" w:rsidR="006C145B" w:rsidRPr="00533835" w:rsidRDefault="006C145B" w:rsidP="006C145B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Apply concepts related to limits</w:t>
      </w:r>
    </w:p>
    <w:p w14:paraId="68A2F719" w14:textId="77777777" w:rsidR="006C145B" w:rsidRPr="00533835" w:rsidRDefault="006C145B" w:rsidP="006C145B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Calculate average and instantaneous velocity</w:t>
      </w:r>
    </w:p>
    <w:p w14:paraId="1CC6369C" w14:textId="17ED23DF" w:rsidR="005B3382" w:rsidRPr="00533835" w:rsidRDefault="006C145B" w:rsidP="006C145B">
      <w:pPr>
        <w:spacing w:after="0" w:line="240" w:lineRule="auto"/>
        <w:ind w:left="418"/>
        <w:rPr>
          <w:rFonts w:cstheme="minorHAnsi"/>
          <w:b/>
          <w:sz w:val="24"/>
          <w:szCs w:val="24"/>
        </w:rPr>
      </w:pPr>
      <w:r w:rsidRPr="00533835">
        <w:rPr>
          <w:rFonts w:cstheme="minorHAnsi"/>
          <w:sz w:val="24"/>
          <w:szCs w:val="24"/>
        </w:rPr>
        <w:t>Calculate slopes of secant and tangent lines</w:t>
      </w:r>
      <w:r w:rsidR="005B3382" w:rsidRPr="00533835">
        <w:rPr>
          <w:rFonts w:cstheme="minorHAnsi"/>
          <w:sz w:val="24"/>
          <w:szCs w:val="24"/>
        </w:rPr>
        <w:t xml:space="preserve"> </w:t>
      </w:r>
    </w:p>
    <w:p w14:paraId="3E98112A" w14:textId="6061A45A" w:rsidR="006C145B" w:rsidRPr="00FF235E" w:rsidRDefault="00D30611" w:rsidP="006C145B">
      <w:pPr>
        <w:pStyle w:val="Heading2"/>
      </w:pPr>
      <w:r>
        <w:t xml:space="preserve">Section </w:t>
      </w:r>
      <w:r w:rsidR="006C145B" w:rsidRPr="00BA5F41">
        <w:t xml:space="preserve">2.2  </w:t>
      </w:r>
      <w:r w:rsidR="006C145B">
        <w:t>Definitions of Limits (20)</w:t>
      </w:r>
    </w:p>
    <w:p w14:paraId="6AD7582A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Apply limit definitions</w:t>
      </w:r>
    </w:p>
    <w:p w14:paraId="625E3047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limits from a graph</w:t>
      </w:r>
    </w:p>
    <w:p w14:paraId="526EF8B8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Estimate limits from a table</w:t>
      </w:r>
    </w:p>
    <w:p w14:paraId="32BF2D7F" w14:textId="06489E63" w:rsidR="00EF03C1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 xml:space="preserve">Study limits for </w:t>
      </w:r>
      <w:proofErr w:type="gramStart"/>
      <w:r w:rsidRPr="00533835">
        <w:rPr>
          <w:rFonts w:cstheme="minorHAnsi"/>
          <w:sz w:val="24"/>
          <w:szCs w:val="24"/>
        </w:rPr>
        <w:t>particular well-known</w:t>
      </w:r>
      <w:proofErr w:type="gramEnd"/>
      <w:r w:rsidRPr="00533835">
        <w:rPr>
          <w:rFonts w:cstheme="minorHAnsi"/>
          <w:sz w:val="24"/>
          <w:szCs w:val="24"/>
        </w:rPr>
        <w:t xml:space="preserve"> functions</w:t>
      </w:r>
    </w:p>
    <w:p w14:paraId="7E5D340D" w14:textId="0875E555" w:rsidR="006C145B" w:rsidRPr="00FF235E" w:rsidRDefault="00D30611" w:rsidP="00760FD1">
      <w:pPr>
        <w:pStyle w:val="Heading2"/>
      </w:pPr>
      <w:r>
        <w:t xml:space="preserve">Section </w:t>
      </w:r>
      <w:r w:rsidR="006C145B" w:rsidRPr="00BA5F41">
        <w:t xml:space="preserve">2.3  </w:t>
      </w:r>
      <w:r w:rsidR="006C145B">
        <w:t>Techniques for Computing Limits (32)</w:t>
      </w:r>
    </w:p>
    <w:p w14:paraId="58A2D4E7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Apply techniques for computing limits</w:t>
      </w:r>
    </w:p>
    <w:p w14:paraId="79CE7742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Apply limit laws</w:t>
      </w:r>
    </w:p>
    <w:p w14:paraId="00C21AEA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 xml:space="preserve">Evaluate limits </w:t>
      </w:r>
    </w:p>
    <w:p w14:paraId="318F20E8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Evaluate one-sided limits</w:t>
      </w:r>
    </w:p>
    <w:p w14:paraId="17FAF785" w14:textId="5AEE29F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Use the Sandwich Theorem</w:t>
      </w:r>
    </w:p>
    <w:p w14:paraId="65F92620" w14:textId="2DEB979E" w:rsidR="006C145B" w:rsidRPr="00FF235E" w:rsidRDefault="00D30611" w:rsidP="00760FD1">
      <w:pPr>
        <w:pStyle w:val="Heading2"/>
      </w:pPr>
      <w:r>
        <w:t xml:space="preserve">Section </w:t>
      </w:r>
      <w:r w:rsidR="006C145B" w:rsidRPr="00BA5F41">
        <w:t xml:space="preserve">2.4  </w:t>
      </w:r>
      <w:r w:rsidR="006C145B">
        <w:t>Infinite Limits (23)</w:t>
      </w:r>
    </w:p>
    <w:p w14:paraId="22387531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Apply properties of infinite limits</w:t>
      </w:r>
    </w:p>
    <w:p w14:paraId="6AF48AED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infinite limits numerically or graphically</w:t>
      </w:r>
    </w:p>
    <w:p w14:paraId="428293CB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Evaluate limits analytically</w:t>
      </w:r>
    </w:p>
    <w:p w14:paraId="1A2DC7DE" w14:textId="266CA99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vertical asymptotes</w:t>
      </w:r>
    </w:p>
    <w:p w14:paraId="49A7F55A" w14:textId="4224428B" w:rsidR="006C145B" w:rsidRDefault="00D30611" w:rsidP="00760FD1">
      <w:pPr>
        <w:pStyle w:val="Heading2"/>
      </w:pPr>
      <w:r>
        <w:t xml:space="preserve">Section </w:t>
      </w:r>
      <w:r w:rsidR="006C145B">
        <w:t>2.5  Limits at Infinity (27)</w:t>
      </w:r>
    </w:p>
    <w:p w14:paraId="4B7C4E78" w14:textId="77777777" w:rsidR="006C145B" w:rsidRPr="00533835" w:rsidRDefault="006C145B" w:rsidP="00533835">
      <w:pPr>
        <w:spacing w:after="0" w:line="240" w:lineRule="auto"/>
        <w:ind w:left="418"/>
        <w:rPr>
          <w:rFonts w:ascii="Calibri" w:hAnsi="Calibri" w:cs="Calibri"/>
          <w:sz w:val="24"/>
          <w:szCs w:val="24"/>
        </w:rPr>
      </w:pPr>
      <w:r w:rsidRPr="00533835">
        <w:rPr>
          <w:rFonts w:ascii="Calibri" w:hAnsi="Calibri" w:cs="Calibri"/>
          <w:sz w:val="24"/>
          <w:szCs w:val="24"/>
        </w:rPr>
        <w:t>Apply concepts relating to end behavior and horizontal asymptotes</w:t>
      </w:r>
    </w:p>
    <w:p w14:paraId="7ADB3B17" w14:textId="77777777" w:rsidR="006C145B" w:rsidRPr="00533835" w:rsidRDefault="006C145B" w:rsidP="00533835">
      <w:pPr>
        <w:spacing w:after="0" w:line="240" w:lineRule="auto"/>
        <w:ind w:left="418"/>
        <w:rPr>
          <w:rFonts w:ascii="Calibri" w:hAnsi="Calibri" w:cs="Calibri"/>
          <w:sz w:val="24"/>
          <w:szCs w:val="24"/>
        </w:rPr>
      </w:pPr>
      <w:r w:rsidRPr="00533835">
        <w:rPr>
          <w:rFonts w:ascii="Calibri" w:hAnsi="Calibri" w:cs="Calibri"/>
          <w:sz w:val="24"/>
          <w:szCs w:val="24"/>
        </w:rPr>
        <w:t>Evaluate limits at infinity</w:t>
      </w:r>
    </w:p>
    <w:p w14:paraId="4776D7F8" w14:textId="77777777" w:rsidR="006C145B" w:rsidRPr="00533835" w:rsidRDefault="006C145B" w:rsidP="00533835">
      <w:pPr>
        <w:spacing w:after="0" w:line="240" w:lineRule="auto"/>
        <w:ind w:left="418"/>
        <w:rPr>
          <w:rFonts w:ascii="Calibri" w:hAnsi="Calibri" w:cs="Calibri"/>
          <w:sz w:val="24"/>
          <w:szCs w:val="24"/>
        </w:rPr>
      </w:pPr>
      <w:r w:rsidRPr="00533835">
        <w:rPr>
          <w:rFonts w:ascii="Calibri" w:hAnsi="Calibri" w:cs="Calibri"/>
          <w:sz w:val="24"/>
          <w:szCs w:val="24"/>
        </w:rPr>
        <w:t>Find horizontal asymptotes of rational functions</w:t>
      </w:r>
    </w:p>
    <w:p w14:paraId="35480D40" w14:textId="77777777" w:rsidR="006C145B" w:rsidRPr="00533835" w:rsidRDefault="006C145B" w:rsidP="00533835">
      <w:pPr>
        <w:spacing w:after="0" w:line="240" w:lineRule="auto"/>
        <w:ind w:left="418"/>
        <w:rPr>
          <w:rFonts w:ascii="Calibri" w:hAnsi="Calibri" w:cs="Calibri"/>
          <w:sz w:val="24"/>
          <w:szCs w:val="24"/>
        </w:rPr>
      </w:pPr>
      <w:r w:rsidRPr="00533835">
        <w:rPr>
          <w:rFonts w:ascii="Calibri" w:hAnsi="Calibri" w:cs="Calibri"/>
          <w:sz w:val="24"/>
          <w:szCs w:val="24"/>
        </w:rPr>
        <w:t>Determine end behavior and sketch graphs</w:t>
      </w:r>
    </w:p>
    <w:p w14:paraId="28312705" w14:textId="77777777" w:rsidR="006C145B" w:rsidRPr="00533835" w:rsidRDefault="006C145B" w:rsidP="00533835">
      <w:pPr>
        <w:spacing w:after="0" w:line="240" w:lineRule="auto"/>
        <w:ind w:left="418"/>
        <w:rPr>
          <w:rFonts w:ascii="Calibri" w:hAnsi="Calibri" w:cs="Calibri"/>
          <w:sz w:val="24"/>
          <w:szCs w:val="24"/>
        </w:rPr>
      </w:pPr>
      <w:r w:rsidRPr="00533835">
        <w:rPr>
          <w:rFonts w:ascii="Calibri" w:hAnsi="Calibri" w:cs="Calibri"/>
          <w:sz w:val="24"/>
          <w:szCs w:val="24"/>
        </w:rPr>
        <w:t>Find horizontal and vertical asymptotes</w:t>
      </w:r>
    </w:p>
    <w:p w14:paraId="00B2AB55" w14:textId="77777777" w:rsidR="006C145B" w:rsidRPr="00533835" w:rsidRDefault="006C145B" w:rsidP="00533835">
      <w:pPr>
        <w:spacing w:after="0" w:line="240" w:lineRule="auto"/>
        <w:ind w:left="418"/>
        <w:rPr>
          <w:rFonts w:ascii="Calibri" w:hAnsi="Calibri" w:cs="Calibri"/>
          <w:sz w:val="24"/>
          <w:szCs w:val="24"/>
        </w:rPr>
      </w:pPr>
      <w:r w:rsidRPr="00533835">
        <w:rPr>
          <w:rFonts w:ascii="Calibri" w:hAnsi="Calibri" w:cs="Calibri"/>
          <w:sz w:val="24"/>
          <w:szCs w:val="24"/>
        </w:rPr>
        <w:lastRenderedPageBreak/>
        <w:t>Use limits to find steady states in applications</w:t>
      </w:r>
    </w:p>
    <w:p w14:paraId="3CEC51BF" w14:textId="61639E6A" w:rsidR="006C145B" w:rsidRPr="00533835" w:rsidRDefault="006C145B" w:rsidP="00533835">
      <w:pPr>
        <w:spacing w:after="0" w:line="240" w:lineRule="auto"/>
        <w:ind w:left="418"/>
        <w:rPr>
          <w:rFonts w:ascii="Calibri" w:hAnsi="Calibri" w:cs="Calibri"/>
          <w:sz w:val="24"/>
          <w:szCs w:val="24"/>
        </w:rPr>
      </w:pPr>
      <w:r w:rsidRPr="00533835">
        <w:rPr>
          <w:rFonts w:ascii="Calibri" w:hAnsi="Calibri" w:cs="Calibri"/>
          <w:sz w:val="24"/>
          <w:szCs w:val="24"/>
        </w:rPr>
        <w:t>Find limits of sequences</w:t>
      </w:r>
    </w:p>
    <w:p w14:paraId="7C4AD3B5" w14:textId="0419A68A" w:rsidR="006C145B" w:rsidRDefault="00D30611" w:rsidP="00760FD1">
      <w:pPr>
        <w:pStyle w:val="Heading2"/>
      </w:pPr>
      <w:r>
        <w:t xml:space="preserve">Section </w:t>
      </w:r>
      <w:r w:rsidR="006C145B">
        <w:t>2.6  Continuity (32)</w:t>
      </w:r>
    </w:p>
    <w:p w14:paraId="5DA8C036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Apply the concept of continuity</w:t>
      </w:r>
    </w:p>
    <w:p w14:paraId="2DE2C264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points of discontinuity or intervals of continuity</w:t>
      </w:r>
    </w:p>
    <w:p w14:paraId="6F4849F2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Determine whether a function is continuous at a point using the continuity checklist</w:t>
      </w:r>
    </w:p>
    <w:p w14:paraId="4349BE07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Evaluate limits using principles of continuity</w:t>
      </w:r>
    </w:p>
    <w:p w14:paraId="7F0BE8C8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proofErr w:type="gramStart"/>
      <w:r w:rsidRPr="00533835">
        <w:rPr>
          <w:rFonts w:cstheme="minorHAnsi"/>
          <w:sz w:val="24"/>
          <w:szCs w:val="24"/>
        </w:rPr>
        <w:t>Use</w:t>
      </w:r>
      <w:proofErr w:type="gramEnd"/>
      <w:r w:rsidRPr="00533835">
        <w:rPr>
          <w:rFonts w:cstheme="minorHAnsi"/>
          <w:sz w:val="24"/>
          <w:szCs w:val="24"/>
        </w:rPr>
        <w:t xml:space="preserve"> the Intermediate Value Theorem</w:t>
      </w:r>
    </w:p>
    <w:p w14:paraId="73F79638" w14:textId="06EE437C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Classify discontinuities</w:t>
      </w:r>
    </w:p>
    <w:p w14:paraId="1F638D38" w14:textId="76CF3AD3" w:rsidR="006C145B" w:rsidRDefault="006C145B" w:rsidP="006C145B">
      <w:pPr>
        <w:pStyle w:val="Heading1"/>
      </w:pPr>
      <w:r>
        <w:t>Chapter 3: Derivatives</w:t>
      </w:r>
    </w:p>
    <w:p w14:paraId="10646A2A" w14:textId="6716C004" w:rsidR="006C145B" w:rsidRPr="009370E6" w:rsidRDefault="00D30611" w:rsidP="00760FD1">
      <w:pPr>
        <w:pStyle w:val="Heading2"/>
      </w:pPr>
      <w:r>
        <w:t xml:space="preserve">Section </w:t>
      </w:r>
      <w:r w:rsidR="006C145B" w:rsidRPr="00BA5F41">
        <w:t xml:space="preserve">3.1  </w:t>
      </w:r>
      <w:r w:rsidR="006C145B">
        <w:t>Introducing the Derivative (19)</w:t>
      </w:r>
    </w:p>
    <w:p w14:paraId="77498D8B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Review the concept of the derivative</w:t>
      </w:r>
    </w:p>
    <w:p w14:paraId="5BC807DA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</w:rPr>
      </w:pPr>
      <w:r w:rsidRPr="00533835">
        <w:rPr>
          <w:rFonts w:cstheme="minorHAnsi"/>
        </w:rPr>
        <w:t xml:space="preserve">Use limit definitions to find equations of tangent lines. </w:t>
      </w:r>
    </w:p>
    <w:p w14:paraId="23E227DD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Understand differentiability and relate it to continuity</w:t>
      </w:r>
    </w:p>
    <w:p w14:paraId="362011D1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Understand derivatives graphically</w:t>
      </w:r>
    </w:p>
    <w:p w14:paraId="27CAA2F5" w14:textId="0758522D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Solve applications involving basic derivatives</w:t>
      </w:r>
    </w:p>
    <w:p w14:paraId="03E5EDA8" w14:textId="6ED14905" w:rsidR="006C145B" w:rsidRPr="00533835" w:rsidRDefault="00D30611" w:rsidP="00760FD1">
      <w:pPr>
        <w:pStyle w:val="Heading2"/>
        <w:rPr>
          <w:rFonts w:cstheme="minorHAnsi"/>
        </w:rPr>
      </w:pPr>
      <w:r>
        <w:t xml:space="preserve">Section </w:t>
      </w:r>
      <w:r w:rsidR="006C145B" w:rsidRPr="00533835">
        <w:rPr>
          <w:rFonts w:cstheme="minorHAnsi"/>
        </w:rPr>
        <w:t>3.2  Working with Derivatives (16)</w:t>
      </w:r>
    </w:p>
    <w:p w14:paraId="26DAEA99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Apply concepts related to working with derivatives</w:t>
      </w:r>
    </w:p>
    <w:p w14:paraId="3766BBA3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Work with the graph of the derivative of a function</w:t>
      </w:r>
    </w:p>
    <w:p w14:paraId="7B391DB3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derivatives of functions using limits</w:t>
      </w:r>
    </w:p>
    <w:p w14:paraId="593552CA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Determine continuity and differentiability and evaluate derivatives</w:t>
      </w:r>
    </w:p>
    <w:p w14:paraId="16FF95AB" w14:textId="6DB5E579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Understand differentiability and relate it to continuity</w:t>
      </w:r>
    </w:p>
    <w:p w14:paraId="340E1438" w14:textId="6DEB3069" w:rsidR="006C145B" w:rsidRPr="00533835" w:rsidRDefault="00D30611" w:rsidP="00760FD1">
      <w:pPr>
        <w:pStyle w:val="Heading2"/>
        <w:rPr>
          <w:rFonts w:cstheme="minorHAnsi"/>
        </w:rPr>
      </w:pPr>
      <w:r>
        <w:t xml:space="preserve">Section </w:t>
      </w:r>
      <w:r w:rsidR="006C145B" w:rsidRPr="00533835">
        <w:rPr>
          <w:rFonts w:cstheme="minorHAnsi"/>
        </w:rPr>
        <w:t>3.3  Rules of Differentiation (28)</w:t>
      </w:r>
    </w:p>
    <w:p w14:paraId="1B2A8602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Use graphs and tables to find derivatives</w:t>
      </w:r>
    </w:p>
    <w:p w14:paraId="4963B026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derivatives using rules of differentiation</w:t>
      </w:r>
    </w:p>
    <w:p w14:paraId="10698F34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Simplify products and quotients and find their derivatives</w:t>
      </w:r>
    </w:p>
    <w:p w14:paraId="3CA778DC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Use derivatives to find slope locations and equations of tangent lines</w:t>
      </w:r>
    </w:p>
    <w:p w14:paraId="7FD467E2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higher-order derivatives of functions</w:t>
      </w:r>
    </w:p>
    <w:p w14:paraId="4B9F29A9" w14:textId="12A252BF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limits related to derivatives</w:t>
      </w:r>
    </w:p>
    <w:p w14:paraId="4173BBA1" w14:textId="72AD260D" w:rsidR="006C145B" w:rsidRPr="00533835" w:rsidRDefault="00D30611" w:rsidP="00760FD1">
      <w:pPr>
        <w:pStyle w:val="Heading2"/>
        <w:rPr>
          <w:rFonts w:cstheme="minorHAnsi"/>
        </w:rPr>
      </w:pPr>
      <w:r>
        <w:t xml:space="preserve">Section </w:t>
      </w:r>
      <w:r w:rsidR="006C145B" w:rsidRPr="00533835">
        <w:rPr>
          <w:rFonts w:cstheme="minorHAnsi"/>
        </w:rPr>
        <w:t>3.4  The Product and Quotient Rules (25)</w:t>
      </w:r>
    </w:p>
    <w:p w14:paraId="0FF1EFED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derivatives of products and quotients of algebraic expressions</w:t>
      </w:r>
    </w:p>
    <w:p w14:paraId="4F8E01CE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derivatives using two different methods</w:t>
      </w:r>
    </w:p>
    <w:p w14:paraId="15E82A35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derivatives using the extended power rule</w:t>
      </w:r>
    </w:p>
    <w:p w14:paraId="06A7FC17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higher order derivatives of products and quotients</w:t>
      </w:r>
    </w:p>
    <w:p w14:paraId="757EA0BF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derivatives of products and quotients using given values or graphs</w:t>
      </w:r>
    </w:p>
    <w:p w14:paraId="4103B9B7" w14:textId="15E9A78A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equations of tangent lines</w:t>
      </w:r>
    </w:p>
    <w:p w14:paraId="435D2A56" w14:textId="7799AEF0" w:rsidR="006C145B" w:rsidRPr="00533835" w:rsidRDefault="00D30611" w:rsidP="00760FD1">
      <w:pPr>
        <w:pStyle w:val="Heading2"/>
        <w:rPr>
          <w:rFonts w:cstheme="minorHAnsi"/>
        </w:rPr>
      </w:pPr>
      <w:r>
        <w:t xml:space="preserve">Section </w:t>
      </w:r>
      <w:r w:rsidR="006C145B" w:rsidRPr="00533835">
        <w:rPr>
          <w:rFonts w:cstheme="minorHAnsi"/>
        </w:rPr>
        <w:t>3.5  Derivatives of Trigonometric Functions (22)</w:t>
      </w:r>
    </w:p>
    <w:p w14:paraId="682E04BC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derivatives of basic trigonometric functions</w:t>
      </w:r>
    </w:p>
    <w:p w14:paraId="4878A093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limits involving trigonometric functions</w:t>
      </w:r>
    </w:p>
    <w:p w14:paraId="56B5000B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derivatives of products, quotients, and powers of functions with trigonometric expressions.</w:t>
      </w:r>
    </w:p>
    <w:p w14:paraId="78CF7B43" w14:textId="58BFFA0B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higher order derivatives of functions involving trig</w:t>
      </w:r>
      <w:r w:rsidR="00CE7650">
        <w:rPr>
          <w:rFonts w:cstheme="minorHAnsi"/>
          <w:sz w:val="24"/>
          <w:szCs w:val="24"/>
        </w:rPr>
        <w:t>o</w:t>
      </w:r>
      <w:r w:rsidRPr="00533835">
        <w:rPr>
          <w:rFonts w:cstheme="minorHAnsi"/>
          <w:sz w:val="24"/>
          <w:szCs w:val="24"/>
        </w:rPr>
        <w:t>nometric expressions</w:t>
      </w:r>
    </w:p>
    <w:p w14:paraId="4AB8AE4D" w14:textId="57E85056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lastRenderedPageBreak/>
        <w:t>Verify statements involving trig</w:t>
      </w:r>
      <w:r w:rsidR="00CE7650">
        <w:rPr>
          <w:rFonts w:cstheme="minorHAnsi"/>
          <w:sz w:val="24"/>
          <w:szCs w:val="24"/>
        </w:rPr>
        <w:t>o</w:t>
      </w:r>
      <w:r w:rsidRPr="00533835">
        <w:rPr>
          <w:rFonts w:cstheme="minorHAnsi"/>
          <w:sz w:val="24"/>
          <w:szCs w:val="24"/>
        </w:rPr>
        <w:t>nometric expressions</w:t>
      </w:r>
    </w:p>
    <w:p w14:paraId="0E4DF2D3" w14:textId="2A03AEA5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equations of tangent lines</w:t>
      </w:r>
    </w:p>
    <w:p w14:paraId="6CE682E8" w14:textId="5DD934E2" w:rsidR="006C145B" w:rsidRPr="00533835" w:rsidRDefault="00D30611" w:rsidP="00760FD1">
      <w:pPr>
        <w:pStyle w:val="Heading2"/>
        <w:rPr>
          <w:rFonts w:cstheme="minorHAnsi"/>
        </w:rPr>
      </w:pPr>
      <w:r>
        <w:t xml:space="preserve">Section </w:t>
      </w:r>
      <w:r w:rsidR="006C145B" w:rsidRPr="00533835">
        <w:rPr>
          <w:rFonts w:cstheme="minorHAnsi"/>
        </w:rPr>
        <w:t>3.6  Derivatives as Rates of Change (14)</w:t>
      </w:r>
    </w:p>
    <w:p w14:paraId="6238FE68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Apply concepts related to derivatives as rates of change</w:t>
      </w:r>
    </w:p>
    <w:p w14:paraId="3F84D863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Relate position, velocity, and acceleration to derivatives</w:t>
      </w:r>
    </w:p>
    <w:p w14:paraId="4A38A46D" w14:textId="666E2A6D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proofErr w:type="gramStart"/>
      <w:r w:rsidRPr="00533835">
        <w:rPr>
          <w:rFonts w:cstheme="minorHAnsi"/>
          <w:sz w:val="24"/>
          <w:szCs w:val="24"/>
        </w:rPr>
        <w:t>Solve</w:t>
      </w:r>
      <w:proofErr w:type="gramEnd"/>
      <w:r w:rsidRPr="00533835">
        <w:rPr>
          <w:rFonts w:cstheme="minorHAnsi"/>
          <w:sz w:val="24"/>
          <w:szCs w:val="24"/>
        </w:rPr>
        <w:t xml:space="preserve"> other applications involving derivatives as rates of change</w:t>
      </w:r>
    </w:p>
    <w:p w14:paraId="46387FE8" w14:textId="2862FCDF" w:rsidR="006C145B" w:rsidRPr="00533835" w:rsidRDefault="00D30611" w:rsidP="00760FD1">
      <w:pPr>
        <w:pStyle w:val="Heading2"/>
        <w:rPr>
          <w:rFonts w:cstheme="minorHAnsi"/>
        </w:rPr>
      </w:pPr>
      <w:r>
        <w:t xml:space="preserve">Section </w:t>
      </w:r>
      <w:r w:rsidR="006C145B" w:rsidRPr="00533835">
        <w:rPr>
          <w:rFonts w:cstheme="minorHAnsi"/>
        </w:rPr>
        <w:t>3.7  The Chain Rule (27)</w:t>
      </w:r>
    </w:p>
    <w:p w14:paraId="008FC672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Apply properties of the chain rule</w:t>
      </w:r>
    </w:p>
    <w:p w14:paraId="26BCAAC1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derivatives using the chain rule</w:t>
      </w:r>
    </w:p>
    <w:p w14:paraId="1FA978F1" w14:textId="2EEF6F74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equations of tangent lines</w:t>
      </w:r>
    </w:p>
    <w:p w14:paraId="375C61C3" w14:textId="788BCA2E" w:rsidR="006C145B" w:rsidRPr="00533835" w:rsidRDefault="00D30611" w:rsidP="00760FD1">
      <w:pPr>
        <w:pStyle w:val="Heading2"/>
        <w:rPr>
          <w:rFonts w:cstheme="minorHAnsi"/>
        </w:rPr>
      </w:pPr>
      <w:r>
        <w:t xml:space="preserve">Section </w:t>
      </w:r>
      <w:r w:rsidR="006C145B" w:rsidRPr="00533835">
        <w:rPr>
          <w:rFonts w:cstheme="minorHAnsi"/>
        </w:rPr>
        <w:t>3.8  Implicit Differentiation (21)</w:t>
      </w:r>
    </w:p>
    <w:p w14:paraId="6E1F3AD9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Apply the concept of implicit differentiation</w:t>
      </w:r>
    </w:p>
    <w:p w14:paraId="3F217BD6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derivatives using implicit differentiation</w:t>
      </w:r>
    </w:p>
    <w:p w14:paraId="029894E4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equations of tangent lines using implicit differentiation</w:t>
      </w:r>
    </w:p>
    <w:p w14:paraId="3294A1A1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derivatives of functions with rational exponents</w:t>
      </w:r>
    </w:p>
    <w:p w14:paraId="0B097D2D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tangent and normal lines</w:t>
      </w:r>
    </w:p>
    <w:p w14:paraId="7BDF8A69" w14:textId="0613F01B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Solve applications using implicit differentiation</w:t>
      </w:r>
    </w:p>
    <w:p w14:paraId="36074B0C" w14:textId="25D83861" w:rsidR="006C145B" w:rsidRPr="00533835" w:rsidRDefault="00D30611" w:rsidP="00760FD1">
      <w:pPr>
        <w:pStyle w:val="Heading2"/>
        <w:rPr>
          <w:rFonts w:cstheme="minorHAnsi"/>
        </w:rPr>
      </w:pPr>
      <w:r>
        <w:t xml:space="preserve">Section </w:t>
      </w:r>
      <w:r w:rsidR="006C145B" w:rsidRPr="00533835">
        <w:rPr>
          <w:rFonts w:cstheme="minorHAnsi"/>
        </w:rPr>
        <w:t>3.9  Derivatives of Logarithmic and Exponential Functions (31)</w:t>
      </w:r>
    </w:p>
    <w:p w14:paraId="50D6EDED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i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derivatives involving logarithms and exponential</w:t>
      </w:r>
    </w:p>
    <w:p w14:paraId="60728818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derivatives using logarithmic differentiation</w:t>
      </w:r>
    </w:p>
    <w:p w14:paraId="7D7C9A45" w14:textId="24DBE93F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Evaluate limits of logarithmic and exponential functions using the definition of the derivative</w:t>
      </w:r>
    </w:p>
    <w:p w14:paraId="68551758" w14:textId="72F7A9D7" w:rsidR="006C145B" w:rsidRPr="00533835" w:rsidRDefault="00D30611" w:rsidP="00760FD1">
      <w:pPr>
        <w:pStyle w:val="Heading2"/>
        <w:rPr>
          <w:rFonts w:cstheme="minorHAnsi"/>
        </w:rPr>
      </w:pPr>
      <w:r>
        <w:t xml:space="preserve">Section </w:t>
      </w:r>
      <w:r w:rsidR="006C145B" w:rsidRPr="00533835">
        <w:rPr>
          <w:rFonts w:cstheme="minorHAnsi"/>
        </w:rPr>
        <w:t>3.10  Derivatives of Inverse Trig Functions (22)</w:t>
      </w:r>
    </w:p>
    <w:p w14:paraId="236D7FDC" w14:textId="77777777" w:rsidR="006C145B" w:rsidRPr="00533835" w:rsidRDefault="006C145B" w:rsidP="001335DA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Apply concepts relating to the derivatives of inverse trigonometric functions</w:t>
      </w:r>
    </w:p>
    <w:p w14:paraId="3ACEDC2F" w14:textId="77777777" w:rsidR="006C145B" w:rsidRPr="00533835" w:rsidRDefault="006C145B" w:rsidP="001335DA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derivatives of functions involving inverse trigonometric functions</w:t>
      </w:r>
    </w:p>
    <w:p w14:paraId="2CE1D8EF" w14:textId="77777777" w:rsidR="006C145B" w:rsidRPr="00533835" w:rsidRDefault="006C145B" w:rsidP="001335DA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equations of tangent lines</w:t>
      </w:r>
    </w:p>
    <w:p w14:paraId="6F4C04D7" w14:textId="77777777" w:rsidR="006C145B" w:rsidRPr="00533835" w:rsidRDefault="006C145B" w:rsidP="001335DA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derivatives of general inverse functions</w:t>
      </w:r>
    </w:p>
    <w:p w14:paraId="439C9035" w14:textId="526298E7" w:rsidR="006C145B" w:rsidRPr="00533835" w:rsidRDefault="006C145B" w:rsidP="001335DA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Solve applications involving the rate of change of an angle with respect to a side</w:t>
      </w:r>
    </w:p>
    <w:p w14:paraId="1877B363" w14:textId="223B9DAF" w:rsidR="006C145B" w:rsidRPr="00533835" w:rsidRDefault="00D30611" w:rsidP="00760FD1">
      <w:pPr>
        <w:pStyle w:val="Heading2"/>
        <w:rPr>
          <w:rFonts w:cstheme="minorHAnsi"/>
        </w:rPr>
      </w:pPr>
      <w:r>
        <w:t xml:space="preserve">Section </w:t>
      </w:r>
      <w:r w:rsidR="006C145B" w:rsidRPr="00533835">
        <w:rPr>
          <w:rFonts w:cstheme="minorHAnsi"/>
        </w:rPr>
        <w:t>3.11  Related Rates (20)</w:t>
      </w:r>
    </w:p>
    <w:p w14:paraId="4329A5CC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Solve related rates problems involving geometry</w:t>
      </w:r>
    </w:p>
    <w:p w14:paraId="2FCA4BDE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Solve related rates applications for the rate of change of distance, area, or volume</w:t>
      </w:r>
    </w:p>
    <w:p w14:paraId="79C6526C" w14:textId="7ECD456F" w:rsidR="006C145B" w:rsidRPr="00533835" w:rsidRDefault="006C145B" w:rsidP="00533835">
      <w:pPr>
        <w:spacing w:after="0" w:line="240" w:lineRule="auto"/>
        <w:ind w:left="418"/>
        <w:rPr>
          <w:rFonts w:cstheme="minorHAnsi"/>
        </w:rPr>
      </w:pPr>
      <w:r w:rsidRPr="00533835">
        <w:rPr>
          <w:rFonts w:cstheme="minorHAnsi"/>
          <w:sz w:val="24"/>
          <w:szCs w:val="24"/>
        </w:rPr>
        <w:t>Solve related rates applications for the rate of change of an angle</w:t>
      </w:r>
    </w:p>
    <w:p w14:paraId="083D31A9" w14:textId="793DA562" w:rsidR="006C145B" w:rsidRPr="00533835" w:rsidRDefault="006C145B" w:rsidP="006C145B">
      <w:pPr>
        <w:pStyle w:val="Heading1"/>
        <w:rPr>
          <w:rFonts w:cstheme="minorHAnsi"/>
        </w:rPr>
      </w:pPr>
      <w:r w:rsidRPr="00533835">
        <w:rPr>
          <w:rFonts w:cstheme="minorHAnsi"/>
        </w:rPr>
        <w:t>Chapter 4: Applications of the Derivative</w:t>
      </w:r>
    </w:p>
    <w:p w14:paraId="62189F08" w14:textId="451B76CF" w:rsidR="006C145B" w:rsidRPr="00533835" w:rsidRDefault="00D30611" w:rsidP="00760FD1">
      <w:pPr>
        <w:pStyle w:val="Heading2"/>
        <w:rPr>
          <w:rFonts w:cstheme="minorHAnsi"/>
        </w:rPr>
      </w:pPr>
      <w:r>
        <w:t xml:space="preserve">Section </w:t>
      </w:r>
      <w:r w:rsidR="006C145B" w:rsidRPr="00533835">
        <w:rPr>
          <w:rFonts w:cstheme="minorHAnsi"/>
        </w:rPr>
        <w:t>4.1  Maxima and Minima (28)</w:t>
      </w:r>
    </w:p>
    <w:p w14:paraId="6599D5AA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Apply concepts related to maxima and minima</w:t>
      </w:r>
    </w:p>
    <w:p w14:paraId="59A6B9D7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Use graphs to illustrate or identify extreme points</w:t>
      </w:r>
    </w:p>
    <w:p w14:paraId="6C345A33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critical points and extreme points</w:t>
      </w:r>
    </w:p>
    <w:p w14:paraId="1072BB29" w14:textId="2F75425A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proofErr w:type="gramStart"/>
      <w:r w:rsidRPr="00533835">
        <w:rPr>
          <w:rFonts w:cstheme="minorHAnsi"/>
          <w:sz w:val="24"/>
          <w:szCs w:val="24"/>
        </w:rPr>
        <w:t>Solve</w:t>
      </w:r>
      <w:proofErr w:type="gramEnd"/>
      <w:r w:rsidRPr="00533835">
        <w:rPr>
          <w:rFonts w:cstheme="minorHAnsi"/>
          <w:sz w:val="24"/>
          <w:szCs w:val="24"/>
        </w:rPr>
        <w:t xml:space="preserve"> applications involving extreme points</w:t>
      </w:r>
    </w:p>
    <w:p w14:paraId="12D63006" w14:textId="49A9C19C" w:rsidR="006C145B" w:rsidRPr="00533835" w:rsidRDefault="00D30611" w:rsidP="00760FD1">
      <w:pPr>
        <w:pStyle w:val="Heading2"/>
        <w:rPr>
          <w:rFonts w:cstheme="minorHAnsi"/>
        </w:rPr>
      </w:pPr>
      <w:r>
        <w:t xml:space="preserve">Section </w:t>
      </w:r>
      <w:r w:rsidR="006C145B" w:rsidRPr="00533835">
        <w:rPr>
          <w:rFonts w:cstheme="minorHAnsi"/>
        </w:rPr>
        <w:t>4.3a  What Derivatives Tell Us (16)</w:t>
      </w:r>
    </w:p>
    <w:p w14:paraId="3DFD211C" w14:textId="77777777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Find intervals on which a function is increasing and decreasing</w:t>
      </w:r>
    </w:p>
    <w:p w14:paraId="3CDD2676" w14:textId="32EBFB3A" w:rsidR="006C145B" w:rsidRPr="00533835" w:rsidRDefault="006C145B" w:rsidP="00533835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Use the first derivative test to find local and absolute extrema</w:t>
      </w:r>
    </w:p>
    <w:p w14:paraId="181D6C0A" w14:textId="1075526B" w:rsidR="006C145B" w:rsidRPr="00533835" w:rsidRDefault="00D30611" w:rsidP="00760FD1">
      <w:pPr>
        <w:pStyle w:val="Heading2"/>
        <w:rPr>
          <w:rFonts w:cstheme="minorHAnsi"/>
        </w:rPr>
      </w:pPr>
      <w:r>
        <w:lastRenderedPageBreak/>
        <w:t xml:space="preserve">Section </w:t>
      </w:r>
      <w:r w:rsidR="006C145B" w:rsidRPr="00533835">
        <w:rPr>
          <w:rFonts w:cstheme="minorHAnsi"/>
        </w:rPr>
        <w:t>4.3b  What Derivatives Tell Us (16)</w:t>
      </w:r>
    </w:p>
    <w:p w14:paraId="3BC6842A" w14:textId="77777777" w:rsidR="006C145B" w:rsidRPr="00533835" w:rsidRDefault="006C145B" w:rsidP="000966B6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Sketch functions from properties</w:t>
      </w:r>
    </w:p>
    <w:p w14:paraId="49C91281" w14:textId="77777777" w:rsidR="006C145B" w:rsidRPr="00533835" w:rsidRDefault="006C145B" w:rsidP="000966B6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Determine the concavity on intervals and find inflection points</w:t>
      </w:r>
    </w:p>
    <w:p w14:paraId="41D7B122" w14:textId="77777777" w:rsidR="006C145B" w:rsidRPr="00533835" w:rsidRDefault="006C145B" w:rsidP="000966B6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Use the second derivative test to find local extrema</w:t>
      </w:r>
    </w:p>
    <w:p w14:paraId="61BCBF08" w14:textId="06A11575" w:rsidR="006C145B" w:rsidRPr="00533835" w:rsidRDefault="006C145B" w:rsidP="000966B6">
      <w:pPr>
        <w:spacing w:after="0" w:line="240" w:lineRule="auto"/>
        <w:ind w:left="418"/>
        <w:rPr>
          <w:rFonts w:cstheme="minorHAnsi"/>
          <w:i/>
          <w:sz w:val="24"/>
          <w:szCs w:val="24"/>
        </w:rPr>
      </w:pPr>
      <w:r w:rsidRPr="00533835">
        <w:rPr>
          <w:rFonts w:cstheme="minorHAnsi"/>
          <w:sz w:val="24"/>
          <w:szCs w:val="24"/>
        </w:rPr>
        <w:t xml:space="preserve">Compare </w:t>
      </w:r>
      <w:r w:rsidRPr="00533835">
        <w:rPr>
          <w:rFonts w:cstheme="minorHAnsi"/>
          <w:i/>
          <w:sz w:val="24"/>
          <w:szCs w:val="24"/>
        </w:rPr>
        <w:t>f</w:t>
      </w:r>
      <w:r w:rsidRPr="00533835">
        <w:rPr>
          <w:rFonts w:cstheme="minorHAnsi"/>
          <w:sz w:val="24"/>
          <w:szCs w:val="24"/>
        </w:rPr>
        <w:t xml:space="preserve">, </w:t>
      </w:r>
      <w:r w:rsidR="000966B6" w:rsidRPr="000966B6">
        <w:rPr>
          <w:rFonts w:cstheme="minorHAnsi"/>
          <w:position w:val="-10"/>
          <w:sz w:val="24"/>
          <w:szCs w:val="24"/>
        </w:rPr>
        <w:object w:dxaOrig="300" w:dyaOrig="320" w14:anchorId="767F16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f prime" style="width:15pt;height:16.5pt" o:ole="">
            <v:imagedata r:id="rId8" o:title=""/>
          </v:shape>
          <o:OLEObject Type="Embed" ProgID="Equation.DSMT4" ShapeID="_x0000_i1025" DrawAspect="Content" ObjectID="_1843627101" r:id="rId9"/>
        </w:object>
      </w:r>
      <w:r w:rsidRPr="00533835">
        <w:rPr>
          <w:rFonts w:cstheme="minorHAnsi"/>
          <w:sz w:val="24"/>
          <w:szCs w:val="24"/>
        </w:rPr>
        <w:t>, and</w:t>
      </w:r>
      <w:r w:rsidR="000966B6" w:rsidRPr="000966B6">
        <w:rPr>
          <w:rFonts w:cstheme="minorHAnsi"/>
          <w:position w:val="-10"/>
          <w:sz w:val="24"/>
          <w:szCs w:val="24"/>
        </w:rPr>
        <w:object w:dxaOrig="340" w:dyaOrig="320" w14:anchorId="1F1F4B6F">
          <v:shape id="_x0000_i1026" type="#_x0000_t75" alt="f double prime" style="width:16.5pt;height:16.5pt" o:ole="">
            <v:imagedata r:id="rId10" o:title=""/>
          </v:shape>
          <o:OLEObject Type="Embed" ProgID="Equation.DSMT4" ShapeID="_x0000_i1026" DrawAspect="Content" ObjectID="_1843627102" r:id="rId11"/>
        </w:object>
      </w:r>
    </w:p>
    <w:p w14:paraId="669DF21E" w14:textId="7FE7970D" w:rsidR="006C145B" w:rsidRPr="00533835" w:rsidRDefault="00D30611" w:rsidP="00760FD1">
      <w:pPr>
        <w:pStyle w:val="Heading2"/>
        <w:rPr>
          <w:rFonts w:cstheme="minorHAnsi"/>
        </w:rPr>
      </w:pPr>
      <w:r>
        <w:t xml:space="preserve">Section </w:t>
      </w:r>
      <w:r w:rsidR="006C145B" w:rsidRPr="00533835">
        <w:rPr>
          <w:rFonts w:cstheme="minorHAnsi"/>
        </w:rPr>
        <w:t>4.4  Graphing Functions (14)</w:t>
      </w:r>
    </w:p>
    <w:p w14:paraId="545E4AD4" w14:textId="77777777" w:rsidR="006C145B" w:rsidRPr="00533835" w:rsidRDefault="006C145B" w:rsidP="000966B6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Sketch functions using analytic methods</w:t>
      </w:r>
    </w:p>
    <w:p w14:paraId="4069905D" w14:textId="77777777" w:rsidR="006C145B" w:rsidRPr="00533835" w:rsidRDefault="006C145B" w:rsidP="000966B6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33835">
        <w:rPr>
          <w:rFonts w:cstheme="minorHAnsi"/>
          <w:sz w:val="24"/>
          <w:szCs w:val="24"/>
        </w:rPr>
        <w:t>Graph functions, and find any local extrema and inflection points</w:t>
      </w:r>
    </w:p>
    <w:p w14:paraId="091B0FB8" w14:textId="2CD42876" w:rsidR="006C145B" w:rsidRPr="00533835" w:rsidRDefault="006C145B" w:rsidP="000966B6">
      <w:pPr>
        <w:spacing w:after="0" w:line="240" w:lineRule="auto"/>
        <w:ind w:left="418"/>
        <w:rPr>
          <w:rFonts w:cstheme="minorHAnsi"/>
        </w:rPr>
      </w:pPr>
      <w:r w:rsidRPr="00533835">
        <w:rPr>
          <w:rFonts w:cstheme="minorHAnsi"/>
          <w:sz w:val="24"/>
          <w:szCs w:val="24"/>
        </w:rPr>
        <w:t>Sketch the general graph of functions given the equation of the derivatives</w:t>
      </w:r>
    </w:p>
    <w:sectPr w:rsidR="006C145B" w:rsidRPr="00533835" w:rsidSect="00EF03C1">
      <w:pgSz w:w="12240" w:h="15840"/>
      <w:pgMar w:top="994" w:right="1296" w:bottom="1152" w:left="129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1CE5886" w14:textId="77777777" w:rsidR="00064BC6" w:rsidRDefault="00064BC6" w:rsidP="00D54F5D">
      <w:pPr>
        <w:spacing w:after="0" w:line="240" w:lineRule="auto"/>
      </w:pPr>
      <w:r>
        <w:separator/>
      </w:r>
    </w:p>
  </w:endnote>
  <w:endnote w:type="continuationSeparator" w:id="0">
    <w:p w14:paraId="3B5C2A97" w14:textId="77777777" w:rsidR="00064BC6" w:rsidRDefault="00064BC6" w:rsidP="00D54F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AE33206" w14:textId="77777777" w:rsidR="00064BC6" w:rsidRDefault="00064BC6" w:rsidP="00D54F5D">
      <w:pPr>
        <w:spacing w:after="0" w:line="240" w:lineRule="auto"/>
      </w:pPr>
      <w:r>
        <w:separator/>
      </w:r>
    </w:p>
  </w:footnote>
  <w:footnote w:type="continuationSeparator" w:id="0">
    <w:p w14:paraId="3F1DBBE5" w14:textId="77777777" w:rsidR="00064BC6" w:rsidRDefault="00064BC6" w:rsidP="00D54F5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B032051"/>
    <w:multiLevelType w:val="hybridMultilevel"/>
    <w:tmpl w:val="3AC023E6"/>
    <w:lvl w:ilvl="0" w:tplc="B2DC52D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CDB539B"/>
    <w:multiLevelType w:val="hybridMultilevel"/>
    <w:tmpl w:val="5EFC632E"/>
    <w:lvl w:ilvl="0" w:tplc="F1BC6AE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EC07CE1"/>
    <w:multiLevelType w:val="multilevel"/>
    <w:tmpl w:val="282A440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1134569001">
    <w:abstractNumId w:val="0"/>
  </w:num>
  <w:num w:numId="2" w16cid:durableId="982781347">
    <w:abstractNumId w:val="1"/>
  </w:num>
  <w:num w:numId="3" w16cid:durableId="145070763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260F"/>
    <w:rsid w:val="00011818"/>
    <w:rsid w:val="00016D7F"/>
    <w:rsid w:val="00026B44"/>
    <w:rsid w:val="00032A28"/>
    <w:rsid w:val="0003480B"/>
    <w:rsid w:val="00040634"/>
    <w:rsid w:val="00053EB1"/>
    <w:rsid w:val="00057E7B"/>
    <w:rsid w:val="00062AA8"/>
    <w:rsid w:val="00064BC6"/>
    <w:rsid w:val="00067CE6"/>
    <w:rsid w:val="000745EC"/>
    <w:rsid w:val="000819DA"/>
    <w:rsid w:val="00084B95"/>
    <w:rsid w:val="00091CBD"/>
    <w:rsid w:val="000949D0"/>
    <w:rsid w:val="000966B6"/>
    <w:rsid w:val="000A370F"/>
    <w:rsid w:val="000B0CA6"/>
    <w:rsid w:val="000B12DA"/>
    <w:rsid w:val="000B1AA4"/>
    <w:rsid w:val="000B7888"/>
    <w:rsid w:val="000C5310"/>
    <w:rsid w:val="000D15AF"/>
    <w:rsid w:val="000D5931"/>
    <w:rsid w:val="000D74A7"/>
    <w:rsid w:val="000E2439"/>
    <w:rsid w:val="000E4FF5"/>
    <w:rsid w:val="000E5FD1"/>
    <w:rsid w:val="000F0A6D"/>
    <w:rsid w:val="00101AE4"/>
    <w:rsid w:val="00102B69"/>
    <w:rsid w:val="00107504"/>
    <w:rsid w:val="00107952"/>
    <w:rsid w:val="00124853"/>
    <w:rsid w:val="001335DA"/>
    <w:rsid w:val="001336E7"/>
    <w:rsid w:val="00142F46"/>
    <w:rsid w:val="0014363D"/>
    <w:rsid w:val="0014377A"/>
    <w:rsid w:val="00146188"/>
    <w:rsid w:val="00152E13"/>
    <w:rsid w:val="001534E9"/>
    <w:rsid w:val="00161747"/>
    <w:rsid w:val="00171D9A"/>
    <w:rsid w:val="001746F6"/>
    <w:rsid w:val="00175519"/>
    <w:rsid w:val="00177214"/>
    <w:rsid w:val="001A5CD9"/>
    <w:rsid w:val="001A5D4A"/>
    <w:rsid w:val="001A5F90"/>
    <w:rsid w:val="001A61C4"/>
    <w:rsid w:val="001C2FB4"/>
    <w:rsid w:val="001C5E56"/>
    <w:rsid w:val="001D456E"/>
    <w:rsid w:val="001D6C03"/>
    <w:rsid w:val="001E261F"/>
    <w:rsid w:val="001E6C09"/>
    <w:rsid w:val="001F3A08"/>
    <w:rsid w:val="001F4413"/>
    <w:rsid w:val="00207C09"/>
    <w:rsid w:val="002124D0"/>
    <w:rsid w:val="00213214"/>
    <w:rsid w:val="00214124"/>
    <w:rsid w:val="002175C5"/>
    <w:rsid w:val="00220231"/>
    <w:rsid w:val="002205C8"/>
    <w:rsid w:val="00225D6F"/>
    <w:rsid w:val="00227321"/>
    <w:rsid w:val="00243C5E"/>
    <w:rsid w:val="00245C21"/>
    <w:rsid w:val="00245E04"/>
    <w:rsid w:val="002507D1"/>
    <w:rsid w:val="00257CE9"/>
    <w:rsid w:val="00262C70"/>
    <w:rsid w:val="00283165"/>
    <w:rsid w:val="00292807"/>
    <w:rsid w:val="002A13B3"/>
    <w:rsid w:val="002A2F63"/>
    <w:rsid w:val="002A7029"/>
    <w:rsid w:val="002B3E5A"/>
    <w:rsid w:val="002C597D"/>
    <w:rsid w:val="002C7298"/>
    <w:rsid w:val="002D5971"/>
    <w:rsid w:val="002D7B28"/>
    <w:rsid w:val="002E224F"/>
    <w:rsid w:val="002F0E4E"/>
    <w:rsid w:val="00301485"/>
    <w:rsid w:val="0030242C"/>
    <w:rsid w:val="00323CC8"/>
    <w:rsid w:val="00324A17"/>
    <w:rsid w:val="003252E0"/>
    <w:rsid w:val="003257B3"/>
    <w:rsid w:val="00325CFB"/>
    <w:rsid w:val="00327668"/>
    <w:rsid w:val="00331889"/>
    <w:rsid w:val="00334E92"/>
    <w:rsid w:val="00341236"/>
    <w:rsid w:val="00346B08"/>
    <w:rsid w:val="003522D5"/>
    <w:rsid w:val="00364C72"/>
    <w:rsid w:val="00370118"/>
    <w:rsid w:val="00372A93"/>
    <w:rsid w:val="00376F43"/>
    <w:rsid w:val="00387855"/>
    <w:rsid w:val="00390D9C"/>
    <w:rsid w:val="003B3F81"/>
    <w:rsid w:val="003C2250"/>
    <w:rsid w:val="003D343D"/>
    <w:rsid w:val="003D4AF0"/>
    <w:rsid w:val="003D5D57"/>
    <w:rsid w:val="003D7B87"/>
    <w:rsid w:val="003F1227"/>
    <w:rsid w:val="003F2417"/>
    <w:rsid w:val="003F78CD"/>
    <w:rsid w:val="00404504"/>
    <w:rsid w:val="004058C9"/>
    <w:rsid w:val="0040666F"/>
    <w:rsid w:val="004102D3"/>
    <w:rsid w:val="0041169C"/>
    <w:rsid w:val="004170EC"/>
    <w:rsid w:val="00424554"/>
    <w:rsid w:val="00426EAD"/>
    <w:rsid w:val="004279FC"/>
    <w:rsid w:val="00433DBE"/>
    <w:rsid w:val="00442194"/>
    <w:rsid w:val="004518C4"/>
    <w:rsid w:val="00454D89"/>
    <w:rsid w:val="00462661"/>
    <w:rsid w:val="00466E25"/>
    <w:rsid w:val="00482D68"/>
    <w:rsid w:val="004874C6"/>
    <w:rsid w:val="004973BD"/>
    <w:rsid w:val="00497FB2"/>
    <w:rsid w:val="004A4014"/>
    <w:rsid w:val="004A5F5E"/>
    <w:rsid w:val="004A61E4"/>
    <w:rsid w:val="004A7527"/>
    <w:rsid w:val="004A7DAE"/>
    <w:rsid w:val="004B14E9"/>
    <w:rsid w:val="004B3423"/>
    <w:rsid w:val="004B5B6D"/>
    <w:rsid w:val="004C5D2A"/>
    <w:rsid w:val="004C6771"/>
    <w:rsid w:val="004D1992"/>
    <w:rsid w:val="004D43B4"/>
    <w:rsid w:val="004E14E1"/>
    <w:rsid w:val="004F00E4"/>
    <w:rsid w:val="004F09BD"/>
    <w:rsid w:val="00501E9F"/>
    <w:rsid w:val="005106BB"/>
    <w:rsid w:val="00522347"/>
    <w:rsid w:val="005255A0"/>
    <w:rsid w:val="00530B85"/>
    <w:rsid w:val="00533835"/>
    <w:rsid w:val="00534A6C"/>
    <w:rsid w:val="00536647"/>
    <w:rsid w:val="00545501"/>
    <w:rsid w:val="00553540"/>
    <w:rsid w:val="0057173C"/>
    <w:rsid w:val="00582B80"/>
    <w:rsid w:val="005845CC"/>
    <w:rsid w:val="00596F47"/>
    <w:rsid w:val="005A1147"/>
    <w:rsid w:val="005A67C3"/>
    <w:rsid w:val="005A71AB"/>
    <w:rsid w:val="005B24C6"/>
    <w:rsid w:val="005B3382"/>
    <w:rsid w:val="005B5DFB"/>
    <w:rsid w:val="005B7637"/>
    <w:rsid w:val="005C3D14"/>
    <w:rsid w:val="005C5770"/>
    <w:rsid w:val="005D0ECD"/>
    <w:rsid w:val="005D21E5"/>
    <w:rsid w:val="005D5286"/>
    <w:rsid w:val="005E285C"/>
    <w:rsid w:val="005E7BC8"/>
    <w:rsid w:val="005F4C22"/>
    <w:rsid w:val="00603358"/>
    <w:rsid w:val="006126BE"/>
    <w:rsid w:val="006129CE"/>
    <w:rsid w:val="00613C56"/>
    <w:rsid w:val="00614B3C"/>
    <w:rsid w:val="00627837"/>
    <w:rsid w:val="00644DE3"/>
    <w:rsid w:val="00657708"/>
    <w:rsid w:val="006611C7"/>
    <w:rsid w:val="00662606"/>
    <w:rsid w:val="0066669A"/>
    <w:rsid w:val="006672CA"/>
    <w:rsid w:val="00670793"/>
    <w:rsid w:val="006712E6"/>
    <w:rsid w:val="00691E67"/>
    <w:rsid w:val="006936E0"/>
    <w:rsid w:val="006A29E8"/>
    <w:rsid w:val="006C145B"/>
    <w:rsid w:val="006C4384"/>
    <w:rsid w:val="006D6F18"/>
    <w:rsid w:val="006E046A"/>
    <w:rsid w:val="006E5C77"/>
    <w:rsid w:val="006F1349"/>
    <w:rsid w:val="006F7731"/>
    <w:rsid w:val="00710CC2"/>
    <w:rsid w:val="0071690A"/>
    <w:rsid w:val="00726D91"/>
    <w:rsid w:val="0072782B"/>
    <w:rsid w:val="0073067B"/>
    <w:rsid w:val="00741A66"/>
    <w:rsid w:val="00746CB5"/>
    <w:rsid w:val="007548C9"/>
    <w:rsid w:val="0076041E"/>
    <w:rsid w:val="00760FD1"/>
    <w:rsid w:val="00772E20"/>
    <w:rsid w:val="007774ED"/>
    <w:rsid w:val="0077761D"/>
    <w:rsid w:val="007777D3"/>
    <w:rsid w:val="007802B8"/>
    <w:rsid w:val="0078464A"/>
    <w:rsid w:val="00785376"/>
    <w:rsid w:val="007854B4"/>
    <w:rsid w:val="00791D94"/>
    <w:rsid w:val="007A18AA"/>
    <w:rsid w:val="007A1934"/>
    <w:rsid w:val="007A374E"/>
    <w:rsid w:val="007A5449"/>
    <w:rsid w:val="007A5D28"/>
    <w:rsid w:val="007A695C"/>
    <w:rsid w:val="007B3C85"/>
    <w:rsid w:val="007B5DEE"/>
    <w:rsid w:val="007C5C08"/>
    <w:rsid w:val="007E313C"/>
    <w:rsid w:val="007F3BE9"/>
    <w:rsid w:val="00813D20"/>
    <w:rsid w:val="00815631"/>
    <w:rsid w:val="00827824"/>
    <w:rsid w:val="0084357D"/>
    <w:rsid w:val="0085687D"/>
    <w:rsid w:val="008636BA"/>
    <w:rsid w:val="00867021"/>
    <w:rsid w:val="008723F3"/>
    <w:rsid w:val="00876ACE"/>
    <w:rsid w:val="008865E6"/>
    <w:rsid w:val="00887730"/>
    <w:rsid w:val="00887C79"/>
    <w:rsid w:val="00890EB9"/>
    <w:rsid w:val="00893398"/>
    <w:rsid w:val="008977AF"/>
    <w:rsid w:val="008A4BA2"/>
    <w:rsid w:val="008A78F4"/>
    <w:rsid w:val="008B57A3"/>
    <w:rsid w:val="008C5AF9"/>
    <w:rsid w:val="008D7768"/>
    <w:rsid w:val="008F23B9"/>
    <w:rsid w:val="008F5E6D"/>
    <w:rsid w:val="008F67A9"/>
    <w:rsid w:val="008F7FD1"/>
    <w:rsid w:val="00921843"/>
    <w:rsid w:val="00934863"/>
    <w:rsid w:val="009370E6"/>
    <w:rsid w:val="00951A33"/>
    <w:rsid w:val="009526A6"/>
    <w:rsid w:val="00953B14"/>
    <w:rsid w:val="00962DDA"/>
    <w:rsid w:val="009801B5"/>
    <w:rsid w:val="00983A06"/>
    <w:rsid w:val="00984D41"/>
    <w:rsid w:val="00995D7C"/>
    <w:rsid w:val="009A27CC"/>
    <w:rsid w:val="009A73B3"/>
    <w:rsid w:val="009B1A05"/>
    <w:rsid w:val="009B4C31"/>
    <w:rsid w:val="009B6B5E"/>
    <w:rsid w:val="009D5588"/>
    <w:rsid w:val="009E1C73"/>
    <w:rsid w:val="009E7D8B"/>
    <w:rsid w:val="009F7628"/>
    <w:rsid w:val="00A025BA"/>
    <w:rsid w:val="00A02B3D"/>
    <w:rsid w:val="00A06671"/>
    <w:rsid w:val="00A10D24"/>
    <w:rsid w:val="00A16E3D"/>
    <w:rsid w:val="00A17A27"/>
    <w:rsid w:val="00A20332"/>
    <w:rsid w:val="00A2404E"/>
    <w:rsid w:val="00A33E1B"/>
    <w:rsid w:val="00A40EC5"/>
    <w:rsid w:val="00A4420E"/>
    <w:rsid w:val="00A46965"/>
    <w:rsid w:val="00A704BC"/>
    <w:rsid w:val="00A72A02"/>
    <w:rsid w:val="00A76A64"/>
    <w:rsid w:val="00AA4643"/>
    <w:rsid w:val="00AA4733"/>
    <w:rsid w:val="00AA582D"/>
    <w:rsid w:val="00AB32D1"/>
    <w:rsid w:val="00AB4815"/>
    <w:rsid w:val="00AC1205"/>
    <w:rsid w:val="00AD0907"/>
    <w:rsid w:val="00AD42FB"/>
    <w:rsid w:val="00AD7C63"/>
    <w:rsid w:val="00AE2031"/>
    <w:rsid w:val="00AE40B0"/>
    <w:rsid w:val="00B01BEB"/>
    <w:rsid w:val="00B04298"/>
    <w:rsid w:val="00B045F4"/>
    <w:rsid w:val="00B058E2"/>
    <w:rsid w:val="00B12F6E"/>
    <w:rsid w:val="00B27087"/>
    <w:rsid w:val="00B27F05"/>
    <w:rsid w:val="00B35149"/>
    <w:rsid w:val="00B43FF0"/>
    <w:rsid w:val="00B46230"/>
    <w:rsid w:val="00B47BFC"/>
    <w:rsid w:val="00B47E91"/>
    <w:rsid w:val="00B5161A"/>
    <w:rsid w:val="00B52A5A"/>
    <w:rsid w:val="00B547DC"/>
    <w:rsid w:val="00B54F8E"/>
    <w:rsid w:val="00B63C75"/>
    <w:rsid w:val="00B705A7"/>
    <w:rsid w:val="00B72639"/>
    <w:rsid w:val="00B92AA7"/>
    <w:rsid w:val="00BA5F41"/>
    <w:rsid w:val="00BB31BD"/>
    <w:rsid w:val="00BC73BF"/>
    <w:rsid w:val="00BD16B7"/>
    <w:rsid w:val="00BE3F19"/>
    <w:rsid w:val="00BF016C"/>
    <w:rsid w:val="00BF06EA"/>
    <w:rsid w:val="00BF610F"/>
    <w:rsid w:val="00C00DBC"/>
    <w:rsid w:val="00C01894"/>
    <w:rsid w:val="00C0477C"/>
    <w:rsid w:val="00C06FBD"/>
    <w:rsid w:val="00C121CA"/>
    <w:rsid w:val="00C1284B"/>
    <w:rsid w:val="00C12A78"/>
    <w:rsid w:val="00C1718E"/>
    <w:rsid w:val="00C2596A"/>
    <w:rsid w:val="00C26F9E"/>
    <w:rsid w:val="00C2767C"/>
    <w:rsid w:val="00C31A71"/>
    <w:rsid w:val="00C34995"/>
    <w:rsid w:val="00C35E57"/>
    <w:rsid w:val="00C363A5"/>
    <w:rsid w:val="00C401C2"/>
    <w:rsid w:val="00C43D7A"/>
    <w:rsid w:val="00C550F4"/>
    <w:rsid w:val="00C576E3"/>
    <w:rsid w:val="00C60C8B"/>
    <w:rsid w:val="00C6260F"/>
    <w:rsid w:val="00C65016"/>
    <w:rsid w:val="00C66237"/>
    <w:rsid w:val="00C6765A"/>
    <w:rsid w:val="00C71C41"/>
    <w:rsid w:val="00C74680"/>
    <w:rsid w:val="00C877CE"/>
    <w:rsid w:val="00C87877"/>
    <w:rsid w:val="00C90A46"/>
    <w:rsid w:val="00C96FB6"/>
    <w:rsid w:val="00CA2B41"/>
    <w:rsid w:val="00CC2BCE"/>
    <w:rsid w:val="00CD74DF"/>
    <w:rsid w:val="00CE0675"/>
    <w:rsid w:val="00CE7650"/>
    <w:rsid w:val="00CF19AA"/>
    <w:rsid w:val="00CF6B35"/>
    <w:rsid w:val="00D02B92"/>
    <w:rsid w:val="00D20B9B"/>
    <w:rsid w:val="00D25C9E"/>
    <w:rsid w:val="00D27040"/>
    <w:rsid w:val="00D30611"/>
    <w:rsid w:val="00D317C3"/>
    <w:rsid w:val="00D419F3"/>
    <w:rsid w:val="00D4573C"/>
    <w:rsid w:val="00D54F5D"/>
    <w:rsid w:val="00D56965"/>
    <w:rsid w:val="00D630F9"/>
    <w:rsid w:val="00D63ED9"/>
    <w:rsid w:val="00D6449C"/>
    <w:rsid w:val="00D64AA2"/>
    <w:rsid w:val="00D71704"/>
    <w:rsid w:val="00D72735"/>
    <w:rsid w:val="00D730EF"/>
    <w:rsid w:val="00D7631A"/>
    <w:rsid w:val="00D77D16"/>
    <w:rsid w:val="00D90526"/>
    <w:rsid w:val="00DA7A23"/>
    <w:rsid w:val="00DD0411"/>
    <w:rsid w:val="00DD2532"/>
    <w:rsid w:val="00DD4E3E"/>
    <w:rsid w:val="00DE4CAA"/>
    <w:rsid w:val="00DF44B5"/>
    <w:rsid w:val="00DF5AE4"/>
    <w:rsid w:val="00E0135D"/>
    <w:rsid w:val="00E14136"/>
    <w:rsid w:val="00E42A75"/>
    <w:rsid w:val="00E457F1"/>
    <w:rsid w:val="00E50F08"/>
    <w:rsid w:val="00E546B7"/>
    <w:rsid w:val="00E571FB"/>
    <w:rsid w:val="00E62981"/>
    <w:rsid w:val="00E650DC"/>
    <w:rsid w:val="00E72728"/>
    <w:rsid w:val="00E74910"/>
    <w:rsid w:val="00E85245"/>
    <w:rsid w:val="00E853F6"/>
    <w:rsid w:val="00E85D5F"/>
    <w:rsid w:val="00E87A3E"/>
    <w:rsid w:val="00E97D51"/>
    <w:rsid w:val="00EB3989"/>
    <w:rsid w:val="00EB6301"/>
    <w:rsid w:val="00EE1DE0"/>
    <w:rsid w:val="00EE55A2"/>
    <w:rsid w:val="00EF03C1"/>
    <w:rsid w:val="00EF0E70"/>
    <w:rsid w:val="00EF74FE"/>
    <w:rsid w:val="00F02D8D"/>
    <w:rsid w:val="00F17E74"/>
    <w:rsid w:val="00F249B1"/>
    <w:rsid w:val="00F2536B"/>
    <w:rsid w:val="00F25F3B"/>
    <w:rsid w:val="00F34C9B"/>
    <w:rsid w:val="00F36800"/>
    <w:rsid w:val="00F435E5"/>
    <w:rsid w:val="00F4409A"/>
    <w:rsid w:val="00F575A8"/>
    <w:rsid w:val="00F60C88"/>
    <w:rsid w:val="00F67FF1"/>
    <w:rsid w:val="00F712D4"/>
    <w:rsid w:val="00F7711B"/>
    <w:rsid w:val="00F82E32"/>
    <w:rsid w:val="00FA3B19"/>
    <w:rsid w:val="00FC503B"/>
    <w:rsid w:val="00FC7227"/>
    <w:rsid w:val="00FD46F3"/>
    <w:rsid w:val="00FD57D1"/>
    <w:rsid w:val="00FD733C"/>
    <w:rsid w:val="00FF235E"/>
    <w:rsid w:val="00FF74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AD6B317"/>
  <w15:docId w15:val="{E106129D-2FF2-4715-8A1B-0B14B366B7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B3382"/>
    <w:pPr>
      <w:keepNext/>
      <w:keepLines/>
      <w:spacing w:before="240" w:after="0"/>
      <w:outlineLvl w:val="0"/>
    </w:pPr>
    <w:rPr>
      <w:rFonts w:eastAsiaTheme="majorEastAsia" w:cstheme="majorBidi"/>
      <w:b/>
      <w:color w:val="000000" w:themeColor="text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B3382"/>
    <w:pPr>
      <w:keepNext/>
      <w:keepLines/>
      <w:spacing w:before="40" w:after="0"/>
      <w:outlineLvl w:val="1"/>
    </w:pPr>
    <w:rPr>
      <w:rFonts w:eastAsiaTheme="majorEastAsia" w:cstheme="majorBidi"/>
      <w:b/>
      <w:color w:val="000000" w:themeColor="text1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B3382"/>
    <w:pPr>
      <w:keepNext/>
      <w:keepLines/>
      <w:spacing w:before="40" w:after="0"/>
      <w:outlineLvl w:val="2"/>
    </w:pPr>
    <w:rPr>
      <w:rFonts w:eastAsiaTheme="majorEastAsia" w:cstheme="majorBidi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62A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B14E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58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58E2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301485"/>
    <w:pPr>
      <w:spacing w:after="0" w:line="240" w:lineRule="auto"/>
      <w:contextualSpacing/>
      <w:jc w:val="center"/>
    </w:pPr>
    <w:rPr>
      <w:rFonts w:eastAsiaTheme="majorEastAsia" w:cstheme="majorBidi"/>
      <w:b/>
      <w:spacing w:val="-10"/>
      <w:kern w:val="28"/>
      <w:sz w:val="40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01485"/>
    <w:rPr>
      <w:rFonts w:eastAsiaTheme="majorEastAsia" w:cstheme="majorBidi"/>
      <w:b/>
      <w:spacing w:val="-10"/>
      <w:kern w:val="28"/>
      <w:sz w:val="40"/>
      <w:szCs w:val="56"/>
    </w:rPr>
  </w:style>
  <w:style w:type="paragraph" w:styleId="Header">
    <w:name w:val="header"/>
    <w:basedOn w:val="Normal"/>
    <w:link w:val="HeaderChar"/>
    <w:uiPriority w:val="99"/>
    <w:unhideWhenUsed/>
    <w:rsid w:val="00D54F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54F5D"/>
  </w:style>
  <w:style w:type="paragraph" w:styleId="Footer">
    <w:name w:val="footer"/>
    <w:basedOn w:val="Normal"/>
    <w:link w:val="FooterChar"/>
    <w:uiPriority w:val="99"/>
    <w:unhideWhenUsed/>
    <w:rsid w:val="00D54F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4F5D"/>
  </w:style>
  <w:style w:type="character" w:customStyle="1" w:styleId="Heading1Char">
    <w:name w:val="Heading 1 Char"/>
    <w:basedOn w:val="DefaultParagraphFont"/>
    <w:link w:val="Heading1"/>
    <w:uiPriority w:val="9"/>
    <w:rsid w:val="005B3382"/>
    <w:rPr>
      <w:rFonts w:eastAsiaTheme="majorEastAsia" w:cstheme="majorBidi"/>
      <w:b/>
      <w:color w:val="000000" w:themeColor="text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5B3382"/>
    <w:rPr>
      <w:rFonts w:eastAsiaTheme="majorEastAsia" w:cstheme="majorBidi"/>
      <w:b/>
      <w:color w:val="000000" w:themeColor="text1"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B3382"/>
    <w:rPr>
      <w:rFonts w:eastAsiaTheme="majorEastAsia" w:cstheme="majorBidi"/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2651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9F8025-342B-4F10-BA17-5097552AC0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4</Pages>
  <Words>900</Words>
  <Characters>5135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6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bra Kope</dc:creator>
  <cp:lastModifiedBy>Stephanie H Kurtz</cp:lastModifiedBy>
  <cp:revision>7</cp:revision>
  <cp:lastPrinted>2026-04-30T20:15:00Z</cp:lastPrinted>
  <dcterms:created xsi:type="dcterms:W3CDTF">2026-06-19T14:07:00Z</dcterms:created>
  <dcterms:modified xsi:type="dcterms:W3CDTF">2026-06-22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